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Национальный исследовательский университет</w:t>
      </w: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«МЭИ»</w:t>
      </w: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Институт радиотехники и электроники</w:t>
      </w: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Кафедра радиотехнических систем</w:t>
      </w: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Особенности СРНС ГЛОНАСС, </w:t>
      </w:r>
      <w:r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val="en-US" w:eastAsia="ru-RU"/>
        </w:rPr>
        <w:t>GPS</w:t>
      </w: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val="en-US" w:eastAsia="ru-RU"/>
        </w:rPr>
        <w:t>Galileo</w:t>
      </w: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Бэйдоу</w:t>
      </w:r>
      <w:proofErr w:type="spellEnd"/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8"/>
          <w:szCs w:val="48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48"/>
          <w:szCs w:val="48"/>
          <w:shd w:val="clear" w:color="auto" w:fill="FFFFFF"/>
          <w:lang w:eastAsia="ru-RU"/>
        </w:rPr>
        <w:t>Контрольная работа №</w:t>
      </w:r>
      <w:r w:rsidR="00E352E1">
        <w:rPr>
          <w:rFonts w:ascii="Times New Roman" w:eastAsia="Times New Roman" w:hAnsi="Times New Roman" w:cs="Times New Roman"/>
          <w:color w:val="000000"/>
          <w:sz w:val="48"/>
          <w:szCs w:val="48"/>
          <w:shd w:val="clear" w:color="auto" w:fill="FFFFFF"/>
          <w:lang w:eastAsia="ru-RU"/>
        </w:rPr>
        <w:t>2</w:t>
      </w: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студента: </w:t>
      </w:r>
      <w:proofErr w:type="spellStart"/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Жеребин</w:t>
      </w:r>
      <w:proofErr w:type="spellEnd"/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 В.Р.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Группа: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 ЭР-15-15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Вариант №: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 3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Дата: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 </w:t>
      </w:r>
      <w:r w:rsidR="00E352E1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08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.0</w:t>
      </w:r>
      <w:r w:rsidR="00E352E1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4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.20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Подпись:</w:t>
      </w:r>
      <w:r w:rsidRPr="00D205B7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 _______________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преподавателя: </w:t>
      </w: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Шатилов А.Ю.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  <w:t>Оценка: ___________</w:t>
      </w: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BB40E5" w:rsidRPr="00BB40E5" w:rsidRDefault="00BB40E5" w:rsidP="00BB40E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Москва, 20</w:t>
      </w:r>
      <w:r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20</w:t>
      </w:r>
      <w:r w:rsidRPr="00BB40E5">
        <w:rPr>
          <w:rFonts w:ascii="Times New Roman" w:eastAsia="Times New Roman" w:hAnsi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 г.</w:t>
      </w:r>
    </w:p>
    <w:p w:rsidR="00D205B7" w:rsidRDefault="00D205B7" w:rsidP="00D205B7">
      <w:pPr>
        <w:pStyle w:val="-12"/>
      </w:pPr>
    </w:p>
    <w:p w:rsidR="00D205B7" w:rsidRDefault="00D205B7" w:rsidP="00E352E1">
      <w:pPr>
        <w:pStyle w:val="-12"/>
        <w:ind w:firstLine="0"/>
      </w:pPr>
      <w:r>
        <w:lastRenderedPageBreak/>
        <w:t xml:space="preserve">Дано: </w:t>
      </w:r>
    </w:p>
    <w:p w:rsidR="00E352E1" w:rsidRDefault="00E352E1" w:rsidP="00E352E1">
      <w:pPr>
        <w:pStyle w:val="-12"/>
        <w:numPr>
          <w:ilvl w:val="0"/>
          <w:numId w:val="4"/>
        </w:numPr>
      </w:pPr>
      <w:r>
        <w:t xml:space="preserve">Спутниковая радионавигационная система (ГЛОНАСС, GPS, или </w:t>
      </w:r>
      <w:proofErr w:type="spellStart"/>
      <w:r>
        <w:t>Galileo</w:t>
      </w:r>
      <w:proofErr w:type="spellEnd"/>
      <w:r>
        <w:t>).</w:t>
      </w:r>
    </w:p>
    <w:p w:rsidR="00E352E1" w:rsidRDefault="00E352E1" w:rsidP="00E352E1">
      <w:pPr>
        <w:pStyle w:val="-12"/>
        <w:numPr>
          <w:ilvl w:val="0"/>
          <w:numId w:val="4"/>
        </w:numPr>
      </w:pPr>
      <w:r>
        <w:t>Тип сигнала, или сигнальной компоненты (L1OF, L1Cp, L3OCd и т.п.)</w:t>
      </w:r>
      <w:r>
        <w:t>.</w:t>
      </w:r>
    </w:p>
    <w:p w:rsidR="00526939" w:rsidRDefault="00E352E1" w:rsidP="00E352E1">
      <w:pPr>
        <w:pStyle w:val="-12"/>
        <w:numPr>
          <w:ilvl w:val="0"/>
          <w:numId w:val="4"/>
        </w:numPr>
      </w:pPr>
      <w:r>
        <w:t>Системный номер навигационного спутника, который всегда совпадает с номером псевдослучайной последовательности (ПСП) дальномерного кода (ДК).</w:t>
      </w:r>
    </w:p>
    <w:tbl>
      <w:tblPr>
        <w:tblStyle w:val="ad"/>
        <w:tblW w:w="5000" w:type="pct"/>
        <w:jc w:val="center"/>
        <w:tblLook w:val="04A0" w:firstRow="1" w:lastRow="0" w:firstColumn="1" w:lastColumn="0" w:noHBand="0" w:noVBand="1"/>
      </w:tblPr>
      <w:tblGrid>
        <w:gridCol w:w="1692"/>
        <w:gridCol w:w="1619"/>
        <w:gridCol w:w="1759"/>
        <w:gridCol w:w="1206"/>
        <w:gridCol w:w="3069"/>
      </w:tblGrid>
      <w:tr w:rsidR="00E352E1" w:rsidRPr="00D205B7" w:rsidTr="00E352E1">
        <w:trPr>
          <w:jc w:val="center"/>
        </w:trPr>
        <w:tc>
          <w:tcPr>
            <w:tcW w:w="906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 w:rsidRPr="00D205B7">
              <w:t>№ варианта</w:t>
            </w:r>
          </w:p>
        </w:tc>
        <w:tc>
          <w:tcPr>
            <w:tcW w:w="866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 w:rsidRPr="00D205B7">
              <w:t>СРНС</w:t>
            </w:r>
          </w:p>
        </w:tc>
        <w:tc>
          <w:tcPr>
            <w:tcW w:w="941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>
              <w:t>Тип сигнала</w:t>
            </w:r>
          </w:p>
        </w:tc>
        <w:tc>
          <w:tcPr>
            <w:tcW w:w="645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 w:rsidRPr="00D205B7">
              <w:t>№ НКА</w:t>
            </w:r>
          </w:p>
        </w:tc>
        <w:tc>
          <w:tcPr>
            <w:tcW w:w="1642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>
              <w:t>ИКД</w:t>
            </w:r>
          </w:p>
        </w:tc>
      </w:tr>
      <w:tr w:rsidR="00E352E1" w:rsidRPr="00D205B7" w:rsidTr="00E352E1">
        <w:trPr>
          <w:jc w:val="center"/>
        </w:trPr>
        <w:tc>
          <w:tcPr>
            <w:tcW w:w="906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 w:rsidRPr="00D205B7">
              <w:t>3</w:t>
            </w:r>
          </w:p>
        </w:tc>
        <w:tc>
          <w:tcPr>
            <w:tcW w:w="866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 w:rsidRPr="00D205B7">
              <w:t>ГЛОНАСС</w:t>
            </w:r>
          </w:p>
        </w:tc>
        <w:tc>
          <w:tcPr>
            <w:tcW w:w="941" w:type="pct"/>
            <w:vAlign w:val="center"/>
          </w:tcPr>
          <w:p w:rsidR="00E352E1" w:rsidRPr="00E352E1" w:rsidRDefault="00E352E1" w:rsidP="00E352E1">
            <w:pPr>
              <w:pStyle w:val="-12"/>
              <w:ind w:firstLine="0"/>
              <w:jc w:val="center"/>
            </w:pPr>
            <w:r>
              <w:rPr>
                <w:lang w:val="en-US"/>
              </w:rPr>
              <w:t>L3OCp</w:t>
            </w:r>
          </w:p>
        </w:tc>
        <w:tc>
          <w:tcPr>
            <w:tcW w:w="645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 w:rsidRPr="00D205B7">
              <w:t>5</w:t>
            </w:r>
          </w:p>
        </w:tc>
        <w:tc>
          <w:tcPr>
            <w:tcW w:w="1642" w:type="pct"/>
            <w:vAlign w:val="center"/>
          </w:tcPr>
          <w:p w:rsidR="00E352E1" w:rsidRPr="00D205B7" w:rsidRDefault="00E352E1" w:rsidP="00E352E1">
            <w:pPr>
              <w:pStyle w:val="-12"/>
              <w:ind w:firstLine="0"/>
              <w:jc w:val="center"/>
            </w:pPr>
            <w:r>
              <w:t xml:space="preserve">ИКД ГЛОНАСС </w:t>
            </w:r>
            <w:r>
              <w:rPr>
                <w:lang w:val="en-US"/>
              </w:rPr>
              <w:t>L3OC</w:t>
            </w:r>
          </w:p>
        </w:tc>
      </w:tr>
    </w:tbl>
    <w:p w:rsidR="00D205B7" w:rsidRDefault="00D205B7" w:rsidP="00E352E1">
      <w:pPr>
        <w:pStyle w:val="-12"/>
        <w:ind w:firstLine="0"/>
      </w:pPr>
      <w:r>
        <w:t xml:space="preserve">Требуется: </w:t>
      </w:r>
    </w:p>
    <w:p w:rsidR="00E352E1" w:rsidRDefault="00E352E1" w:rsidP="00E352E1">
      <w:pPr>
        <w:pStyle w:val="-12"/>
        <w:numPr>
          <w:ilvl w:val="0"/>
          <w:numId w:val="11"/>
        </w:numPr>
      </w:pPr>
      <w:r>
        <w:t>Найти ИКД на заданный тип сигнала.</w:t>
      </w:r>
    </w:p>
    <w:p w:rsidR="00E352E1" w:rsidRDefault="00E352E1" w:rsidP="00E352E1">
      <w:pPr>
        <w:pStyle w:val="-12"/>
        <w:numPr>
          <w:ilvl w:val="0"/>
          <w:numId w:val="11"/>
        </w:numPr>
      </w:pPr>
      <w:r>
        <w:t>Записать длительность одного символа ДК.</w:t>
      </w:r>
    </w:p>
    <w:p w:rsidR="00E352E1" w:rsidRDefault="00E352E1" w:rsidP="00E352E1">
      <w:pPr>
        <w:pStyle w:val="-12"/>
        <w:numPr>
          <w:ilvl w:val="0"/>
          <w:numId w:val="11"/>
        </w:numPr>
      </w:pPr>
      <w:r>
        <w:t>В любой удобной среде мат. моделирования сформировать массив из дальномерного кода для заданного типа сигнала и заданного номера НКА. Количество элементов массива равно количеству бит в одном периоде ДК. Алгоритм формирования описан в ИКД.</w:t>
      </w:r>
    </w:p>
    <w:p w:rsidR="00E352E1" w:rsidRDefault="00E352E1" w:rsidP="00E352E1">
      <w:pPr>
        <w:pStyle w:val="-12"/>
        <w:numPr>
          <w:ilvl w:val="0"/>
          <w:numId w:val="11"/>
        </w:numPr>
      </w:pPr>
      <w:r>
        <w:t>Записать первые и последние 16 бит сформированного дальномерного кода. Проверить их правильность по таблицам, приведенным в ИКД (если они там есть).</w:t>
      </w:r>
    </w:p>
    <w:p w:rsidR="00E352E1" w:rsidRDefault="00E352E1" w:rsidP="00E352E1">
      <w:pPr>
        <w:pStyle w:val="-12"/>
        <w:numPr>
          <w:ilvl w:val="0"/>
          <w:numId w:val="11"/>
        </w:numPr>
      </w:pPr>
      <w:r>
        <w:t xml:space="preserve">Рассчитать автокорреляционную функцию (АКФ) ДК. Построить её график так, чтобы боковые лепестки занимали половину масштаба по оси ординат. Привести на графике значение максимума АКФ (при нулевом сдвиге). </w:t>
      </w:r>
    </w:p>
    <w:p w:rsidR="00E352E1" w:rsidRDefault="00E352E1" w:rsidP="00E352E1">
      <w:pPr>
        <w:pStyle w:val="-12"/>
        <w:numPr>
          <w:ilvl w:val="0"/>
          <w:numId w:val="11"/>
        </w:numPr>
      </w:pPr>
      <w:r>
        <w:t>Найти: - отношение максимального (про модулю) бокового лепестка АКФ к главному максимуму, в дБ: 10lg(|</w:t>
      </w:r>
      <w:proofErr w:type="spellStart"/>
      <w:r>
        <w:t>А|макс</w:t>
      </w:r>
      <w:proofErr w:type="spellEnd"/>
      <w:r>
        <w:t>/A(0)); - отношение среднеквадратического уровня боковых лепестков АКФ к главному максимуму, в дБ: 10lg(</w:t>
      </w:r>
      <w:proofErr w:type="spellStart"/>
      <w:r>
        <w:t>Аср</w:t>
      </w:r>
      <w:proofErr w:type="spellEnd"/>
      <w:r>
        <w:t>/A(0)).</w:t>
      </w:r>
    </w:p>
    <w:p w:rsidR="000763F6" w:rsidRDefault="00E352E1" w:rsidP="00E352E1">
      <w:pPr>
        <w:pStyle w:val="-12"/>
        <w:numPr>
          <w:ilvl w:val="0"/>
          <w:numId w:val="11"/>
        </w:numPr>
      </w:pPr>
      <w:r>
        <w:t>Предъявить исходные коды программы, выполняющей расчеты.</w:t>
      </w:r>
    </w:p>
    <w:p w:rsidR="00E352E1" w:rsidRDefault="00E352E1" w:rsidP="00E352E1">
      <w:pPr>
        <w:pStyle w:val="-12"/>
        <w:ind w:firstLine="0"/>
      </w:pPr>
      <w:r>
        <w:t>Указания:</w:t>
      </w:r>
    </w:p>
    <w:p w:rsidR="00E352E1" w:rsidRDefault="00E352E1" w:rsidP="00E352E1">
      <w:pPr>
        <w:pStyle w:val="-12"/>
        <w:numPr>
          <w:ilvl w:val="0"/>
          <w:numId w:val="10"/>
        </w:numPr>
      </w:pPr>
      <w:r>
        <w:t>При расчете АКФ логический "0" ДК интерпретировать как "+1", логическую "1" - как "-1".</w:t>
      </w:r>
    </w:p>
    <w:p w:rsidR="00E352E1" w:rsidRDefault="00E352E1" w:rsidP="00E352E1">
      <w:pPr>
        <w:pStyle w:val="-12"/>
        <w:numPr>
          <w:ilvl w:val="0"/>
          <w:numId w:val="10"/>
        </w:numPr>
      </w:pPr>
      <w:r>
        <w:t>В зависимости от выбора среды мат. моделирования, может оказаться проще найти АКФ не напрямую (через сдвиг), а по теореме Винера-</w:t>
      </w:r>
      <w:proofErr w:type="spellStart"/>
      <w:r>
        <w:t>Хинчина</w:t>
      </w:r>
      <w:proofErr w:type="spellEnd"/>
      <w:r>
        <w:t xml:space="preserve">, через спектр ДК. Например, в MATLAB: S = </w:t>
      </w:r>
      <w:proofErr w:type="spellStart"/>
      <w:proofErr w:type="gramStart"/>
      <w:r>
        <w:t>fft</w:t>
      </w:r>
      <w:proofErr w:type="spellEnd"/>
      <w:r>
        <w:t>(</w:t>
      </w:r>
      <w:proofErr w:type="gramEnd"/>
      <w:r>
        <w:t xml:space="preserve">ДК); АКФ = </w:t>
      </w:r>
      <w:proofErr w:type="spellStart"/>
      <w:r>
        <w:t>ifft</w:t>
      </w:r>
      <w:proofErr w:type="spellEnd"/>
      <w:r>
        <w:t>(S.*</w:t>
      </w:r>
      <w:proofErr w:type="spellStart"/>
      <w:r>
        <w:t>conj</w:t>
      </w:r>
      <w:proofErr w:type="spellEnd"/>
      <w:r>
        <w:t>(S));</w:t>
      </w:r>
    </w:p>
    <w:p w:rsidR="00E352E1" w:rsidRDefault="00E352E1" w:rsidP="00E352E1">
      <w:pPr>
        <w:pStyle w:val="-12"/>
        <w:numPr>
          <w:ilvl w:val="0"/>
          <w:numId w:val="10"/>
        </w:numPr>
      </w:pPr>
      <w:r>
        <w:t xml:space="preserve">Цифровую </w:t>
      </w:r>
      <w:proofErr w:type="spellStart"/>
      <w:r>
        <w:t>поднесущую</w:t>
      </w:r>
      <w:proofErr w:type="spellEnd"/>
      <w:r>
        <w:t xml:space="preserve"> и оверлейные коды не учитывать.</w:t>
      </w:r>
    </w:p>
    <w:p w:rsidR="00E352E1" w:rsidRDefault="00E352E1" w:rsidP="00E352E1">
      <w:pPr>
        <w:pStyle w:val="-12"/>
        <w:ind w:firstLine="0"/>
      </w:pPr>
      <w:r>
        <w:t>Решение:</w:t>
      </w:r>
    </w:p>
    <w:p w:rsidR="00E352E1" w:rsidRDefault="00E352E1" w:rsidP="00E352E1">
      <w:pPr>
        <w:pStyle w:val="-12"/>
        <w:numPr>
          <w:ilvl w:val="0"/>
          <w:numId w:val="12"/>
        </w:numPr>
      </w:pPr>
      <w:r>
        <w:t xml:space="preserve">ИКД ГЛОНАСС </w:t>
      </w:r>
      <w:r>
        <w:rPr>
          <w:lang w:val="en-US"/>
        </w:rPr>
        <w:t>L</w:t>
      </w:r>
      <w:r w:rsidRPr="00E352E1">
        <w:t>3</w:t>
      </w:r>
      <w:r>
        <w:rPr>
          <w:lang w:val="en-US"/>
        </w:rPr>
        <w:t>OC</w:t>
      </w:r>
      <w:r>
        <w:t>:</w:t>
      </w:r>
    </w:p>
    <w:p w:rsidR="00E352E1" w:rsidRDefault="00E352E1" w:rsidP="00E352E1">
      <w:pPr>
        <w:pStyle w:val="-12"/>
        <w:ind w:firstLine="0"/>
      </w:pPr>
      <w:hyperlink r:id="rId7" w:history="1">
        <w:r w:rsidRPr="006E1F87">
          <w:rPr>
            <w:rStyle w:val="ae"/>
          </w:rPr>
          <w:t>http://russianspacesystems.ru/wp-c</w:t>
        </w:r>
        <w:r w:rsidRPr="006E1F87">
          <w:rPr>
            <w:rStyle w:val="ae"/>
          </w:rPr>
          <w:t>o</w:t>
        </w:r>
        <w:r w:rsidRPr="006E1F87">
          <w:rPr>
            <w:rStyle w:val="ae"/>
          </w:rPr>
          <w:t>ntent/uploads/2016/08/IKD-L3-s-kod.-razd.-Red-1.0</w:t>
        </w:r>
        <w:r w:rsidRPr="006E1F87">
          <w:rPr>
            <w:rStyle w:val="ae"/>
          </w:rPr>
          <w:t>-</w:t>
        </w:r>
        <w:r w:rsidRPr="006E1F87">
          <w:rPr>
            <w:rStyle w:val="ae"/>
          </w:rPr>
          <w:t>2016.pdf</w:t>
        </w:r>
      </w:hyperlink>
    </w:p>
    <w:p w:rsidR="00E352E1" w:rsidRDefault="00E352E1" w:rsidP="00B72C64">
      <w:pPr>
        <w:pStyle w:val="-12"/>
        <w:numPr>
          <w:ilvl w:val="0"/>
          <w:numId w:val="12"/>
        </w:numPr>
      </w:pPr>
      <w:r>
        <w:t>Длительность одного символа ДК составляет</w:t>
      </w:r>
      <w:r w:rsidR="00B72C64" w:rsidRPr="00B72C64">
        <w:rPr>
          <w:position w:val="-24"/>
        </w:rPr>
        <w:object w:dxaOrig="6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3.9pt;height:30.85pt" o:ole="">
            <v:imagedata r:id="rId8" o:title=""/>
          </v:shape>
          <o:OLEObject Type="Embed" ProgID="Equation.DSMT4" ShapeID="_x0000_i1027" DrawAspect="Content" ObjectID="_1647858934" r:id="rId9"/>
        </w:object>
      </w:r>
      <w:r w:rsidR="00B72C64">
        <w:t xml:space="preserve"> </w:t>
      </w:r>
    </w:p>
    <w:p w:rsidR="00CA4FE8" w:rsidRDefault="00CA4FE8" w:rsidP="00CA4FE8">
      <w:pPr>
        <w:pStyle w:val="-12"/>
        <w:numPr>
          <w:ilvl w:val="0"/>
          <w:numId w:val="12"/>
        </w:numPr>
      </w:pPr>
      <w:r>
        <w:lastRenderedPageBreak/>
        <w:t xml:space="preserve">Массив сформирован по ИКД </w:t>
      </w:r>
      <w:r>
        <w:t>для заданного типа сигнала и заданного номера НКА</w:t>
      </w:r>
      <w:r>
        <w:t>.</w:t>
      </w:r>
    </w:p>
    <w:p w:rsidR="00CA4FE8" w:rsidRDefault="00CA4FE8" w:rsidP="00CA4FE8">
      <w:pPr>
        <w:pStyle w:val="-12"/>
        <w:numPr>
          <w:ilvl w:val="0"/>
          <w:numId w:val="12"/>
        </w:numPr>
      </w:pPr>
      <w:r>
        <w:t>Первые и последние 16 бит ДК: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4396"/>
        <w:gridCol w:w="4949"/>
      </w:tblGrid>
      <w:tr w:rsidR="00CA4FE8" w:rsidTr="00BF0502">
        <w:tc>
          <w:tcPr>
            <w:tcW w:w="2352" w:type="pct"/>
            <w:vAlign w:val="center"/>
          </w:tcPr>
          <w:p w:rsidR="00CA4FE8" w:rsidRPr="00CA4FE8" w:rsidRDefault="00CA4FE8" w:rsidP="00CA4FE8">
            <w:pPr>
              <w:pStyle w:val="-12"/>
              <w:ind w:firstLine="0"/>
              <w:jc w:val="center"/>
            </w:pPr>
            <w:r>
              <w:t xml:space="preserve">Первые 16 бит </w:t>
            </w:r>
            <w:r w:rsidRPr="00CA4FE8">
              <w:rPr>
                <w:position w:val="-14"/>
              </w:rPr>
              <w:object w:dxaOrig="859" w:dyaOrig="380">
                <v:shape id="_x0000_i1036" type="#_x0000_t75" style="width:43pt;height:18.7pt" o:ole="">
                  <v:imagedata r:id="rId10" o:title=""/>
                </v:shape>
                <o:OLEObject Type="Embed" ProgID="Equation.DSMT4" ShapeID="_x0000_i1036" DrawAspect="Content" ObjectID="_1647858935" r:id="rId11"/>
              </w:object>
            </w:r>
          </w:p>
        </w:tc>
        <w:tc>
          <w:tcPr>
            <w:tcW w:w="2648" w:type="pct"/>
            <w:vAlign w:val="center"/>
          </w:tcPr>
          <w:p w:rsidR="00CA4FE8" w:rsidRDefault="00CA4FE8" w:rsidP="00CA4FE8">
            <w:pPr>
              <w:pStyle w:val="-12"/>
              <w:ind w:firstLine="0"/>
              <w:jc w:val="center"/>
            </w:pPr>
            <w:r>
              <w:t>Последние</w:t>
            </w:r>
            <w:r>
              <w:t xml:space="preserve"> 16 бит </w:t>
            </w:r>
            <w:r w:rsidRPr="00CA4FE8">
              <w:rPr>
                <w:position w:val="-14"/>
              </w:rPr>
              <w:object w:dxaOrig="859" w:dyaOrig="380">
                <v:shape id="_x0000_i1037" type="#_x0000_t75" style="width:43pt;height:18.7pt" o:ole="">
                  <v:imagedata r:id="rId10" o:title=""/>
                </v:shape>
                <o:OLEObject Type="Embed" ProgID="Equation.DSMT4" ShapeID="_x0000_i1037" DrawAspect="Content" ObjectID="_1647858936" r:id="rId12"/>
              </w:object>
            </w:r>
          </w:p>
        </w:tc>
      </w:tr>
      <w:tr w:rsidR="00CA4FE8" w:rsidTr="00BF0502">
        <w:tc>
          <w:tcPr>
            <w:tcW w:w="2352" w:type="pct"/>
            <w:vAlign w:val="center"/>
          </w:tcPr>
          <w:p w:rsidR="00CA4FE8" w:rsidRPr="00CA4FE8" w:rsidRDefault="00BF0502" w:rsidP="00CA4FE8">
            <w:pPr>
              <w:pStyle w:val="-12"/>
              <w:ind w:firstLine="0"/>
              <w:jc w:val="center"/>
              <w:rPr>
                <w:lang w:val="en-US"/>
              </w:rPr>
            </w:pPr>
            <w:bdo w:val="ltr">
              <w:r w:rsidR="008627B9">
                <w:t xml:space="preserve"> </w:t>
              </w:r>
              <w:bdo w:val="ltr">
                <w:r w:rsidR="008627B9" w:rsidRPr="008627B9">
                  <w:rPr>
                    <w:lang w:val="en-US"/>
                  </w:rPr>
                  <w:t>1011</w:t>
                </w:r>
                <w:r w:rsidR="008627B9">
                  <w:rPr>
                    <w:lang w:val="en-US"/>
                  </w:rPr>
                  <w:t xml:space="preserve"> </w:t>
                </w:r>
                <w:r w:rsidR="008627B9" w:rsidRPr="008627B9">
                  <w:rPr>
                    <w:lang w:val="en-US"/>
                  </w:rPr>
                  <w:t>1111</w:t>
                </w:r>
                <w:r w:rsidR="008627B9">
                  <w:rPr>
                    <w:lang w:val="en-US"/>
                  </w:rPr>
                  <w:t xml:space="preserve"> </w:t>
                </w:r>
                <w:r w:rsidR="008627B9" w:rsidRPr="008627B9">
                  <w:rPr>
                    <w:lang w:val="en-US"/>
                  </w:rPr>
                  <w:t>0111</w:t>
                </w:r>
                <w:r w:rsidR="008627B9">
                  <w:rPr>
                    <w:lang w:val="en-US"/>
                  </w:rPr>
                  <w:t xml:space="preserve"> </w:t>
                </w:r>
                <w:r w:rsidR="008627B9" w:rsidRPr="008627B9">
                  <w:rPr>
                    <w:lang w:val="en-US"/>
                  </w:rPr>
                  <w:t>1011</w:t>
                </w:r>
                <w:r w:rsidR="008627B9" w:rsidRPr="008627B9">
                  <w:rPr>
                    <w:lang w:val="en-US"/>
                  </w:rPr>
                  <w:t>‬</w:t>
                </w:r>
              </w:bdo>
            </w:bdo>
          </w:p>
        </w:tc>
        <w:tc>
          <w:tcPr>
            <w:tcW w:w="2648" w:type="pct"/>
            <w:vAlign w:val="center"/>
          </w:tcPr>
          <w:p w:rsidR="00CA4FE8" w:rsidRDefault="002409E7" w:rsidP="00CA4FE8">
            <w:pPr>
              <w:pStyle w:val="-12"/>
              <w:ind w:firstLine="0"/>
              <w:jc w:val="center"/>
            </w:pPr>
            <w:bdo w:val="ltr">
              <w:r w:rsidR="008627B9">
                <w:t xml:space="preserve"> </w:t>
              </w:r>
              <w:bdo w:val="ltr">
                <w:r w:rsidR="008627B9" w:rsidRPr="008627B9">
                  <w:t>1101</w:t>
                </w:r>
                <w:r w:rsidR="008627B9">
                  <w:rPr>
                    <w:lang w:val="en-US"/>
                  </w:rPr>
                  <w:t xml:space="preserve"> </w:t>
                </w:r>
                <w:r w:rsidR="008627B9" w:rsidRPr="008627B9">
                  <w:t>1100</w:t>
                </w:r>
                <w:r w:rsidR="008627B9">
                  <w:rPr>
                    <w:lang w:val="en-US"/>
                  </w:rPr>
                  <w:t xml:space="preserve"> </w:t>
                </w:r>
                <w:r w:rsidR="008627B9" w:rsidRPr="008627B9">
                  <w:t>1000</w:t>
                </w:r>
                <w:r w:rsidR="008627B9">
                  <w:rPr>
                    <w:lang w:val="en-US"/>
                  </w:rPr>
                  <w:t xml:space="preserve"> </w:t>
                </w:r>
                <w:r w:rsidR="008627B9" w:rsidRPr="008627B9">
                  <w:t>1001</w:t>
                </w:r>
                <w:r w:rsidR="008627B9" w:rsidRPr="008627B9">
                  <w:t>‬</w:t>
                </w:r>
              </w:bdo>
            </w:bdo>
          </w:p>
        </w:tc>
      </w:tr>
    </w:tbl>
    <w:p w:rsidR="00CA4FE8" w:rsidRDefault="002409E7" w:rsidP="00BF0502">
      <w:pPr>
        <w:pStyle w:val="-12"/>
        <w:numPr>
          <w:ilvl w:val="0"/>
          <w:numId w:val="12"/>
        </w:numPr>
      </w:pPr>
      <w:r>
        <w:t xml:space="preserve">Расчёт автокорреляционной функции. </w:t>
      </w:r>
    </w:p>
    <w:p w:rsidR="008627B9" w:rsidRDefault="008627B9" w:rsidP="008627B9">
      <w:pPr>
        <w:pStyle w:val="-12"/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70502</wp:posOffset>
                </wp:positionH>
                <wp:positionV relativeFrom="paragraph">
                  <wp:posOffset>38956</wp:posOffset>
                </wp:positionV>
                <wp:extent cx="596348" cy="345882"/>
                <wp:effectExtent l="0" t="0" r="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348" cy="3458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27B9" w:rsidRPr="008627B9" w:rsidRDefault="008627B9" w:rsidP="008627B9">
                            <w:pPr>
                              <w:pStyle w:val="-12"/>
                              <w:ind w:firstLine="0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02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left:0;text-align:left;margin-left:233.9pt;margin-top:3.05pt;width:46.95pt;height:2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" filled="f" stroked="f" strokeweight=".5pt">
                <v:textbox>
                  <w:txbxContent>
                    <w:p w:rsidR="008627B9" w:rsidRPr="008627B9" w:rsidRDefault="008627B9" w:rsidP="008627B9">
                      <w:pPr>
                        <w:pStyle w:val="-12"/>
                        <w:ind w:firstLine="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02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34665</wp:posOffset>
                </wp:positionH>
                <wp:positionV relativeFrom="paragraph">
                  <wp:posOffset>99060</wp:posOffset>
                </wp:positionV>
                <wp:extent cx="0" cy="214312"/>
                <wp:effectExtent l="76200" t="38100" r="57150" b="1460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43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2D2B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238.95pt;margin-top:7.8pt;width:0;height:16.8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6F63942" wp14:editId="05388276">
            <wp:extent cx="5940425" cy="3345815"/>
            <wp:effectExtent l="0" t="0" r="317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7B9" w:rsidRDefault="008627B9" w:rsidP="008627B9">
      <w:pPr>
        <w:pStyle w:val="-12"/>
        <w:ind w:firstLine="0"/>
        <w:jc w:val="center"/>
      </w:pPr>
      <w:r>
        <w:t>Рисунок 1 – АКФ ДК</w:t>
      </w:r>
    </w:p>
    <w:p w:rsidR="003D2CDC" w:rsidRDefault="003D2CDC" w:rsidP="003D2CDC">
      <w:pPr>
        <w:pStyle w:val="-12"/>
        <w:numPr>
          <w:ilvl w:val="0"/>
          <w:numId w:val="12"/>
        </w:numPr>
      </w:pPr>
      <w:r>
        <w:t>Нахождение отношений:</w:t>
      </w:r>
    </w:p>
    <w:p w:rsidR="003D2CDC" w:rsidRDefault="003D2CDC" w:rsidP="003D2CDC">
      <w:pPr>
        <w:pStyle w:val="-12"/>
        <w:numPr>
          <w:ilvl w:val="0"/>
          <w:numId w:val="14"/>
        </w:numPr>
      </w:pPr>
      <w:r>
        <w:t>отношение максимального (про модулю) бокового лепестка АКФ к главному максимуму, в дБ: 10lg(|</w:t>
      </w:r>
      <w:proofErr w:type="spellStart"/>
      <w:r>
        <w:t>А|макс</w:t>
      </w:r>
      <w:proofErr w:type="spellEnd"/>
      <w:r>
        <w:t>/</w:t>
      </w:r>
      <w:proofErr w:type="gramStart"/>
      <w:r>
        <w:t>A(</w:t>
      </w:r>
      <w:proofErr w:type="gramEnd"/>
      <w:r>
        <w:t>0));</w:t>
      </w:r>
    </w:p>
    <w:p w:rsidR="003D2CDC" w:rsidRPr="003D2CDC" w:rsidRDefault="003D2CDC" w:rsidP="003D2CDC">
      <w:pPr>
        <w:pStyle w:val="-12"/>
        <w:ind w:firstLine="0"/>
        <w:jc w:val="center"/>
      </w:pPr>
      <w:r w:rsidRPr="003D2CDC">
        <w:rPr>
          <w:position w:val="-38"/>
        </w:rPr>
        <w:object w:dxaOrig="4560" w:dyaOrig="880">
          <v:shape id="_x0000_i1053" type="#_x0000_t75" style="width:228.15pt;height:43.95pt" o:ole="">
            <v:imagedata r:id="rId14" o:title=""/>
          </v:shape>
          <o:OLEObject Type="Embed" ProgID="Equation.DSMT4" ShapeID="_x0000_i1053" DrawAspect="Content" ObjectID="_1647858937" r:id="rId15"/>
        </w:object>
      </w:r>
      <w:r>
        <w:t xml:space="preserve"> </w:t>
      </w:r>
    </w:p>
    <w:p w:rsidR="003D2CDC" w:rsidRDefault="003D2CDC" w:rsidP="003D2CDC">
      <w:pPr>
        <w:pStyle w:val="-12"/>
        <w:numPr>
          <w:ilvl w:val="0"/>
          <w:numId w:val="14"/>
        </w:numPr>
      </w:pPr>
      <w:r>
        <w:t>отношение среднеквадратического уровня боковых лепестков АКФ к главному максимуму, в дБ: 10</w:t>
      </w:r>
      <w:proofErr w:type="gramStart"/>
      <w:r>
        <w:t>lg(</w:t>
      </w:r>
      <w:proofErr w:type="spellStart"/>
      <w:proofErr w:type="gramEnd"/>
      <w:r>
        <w:t>Аср</w:t>
      </w:r>
      <w:proofErr w:type="spellEnd"/>
      <w:r>
        <w:t>/A(0)).</w:t>
      </w:r>
    </w:p>
    <w:p w:rsidR="003D2CDC" w:rsidRPr="003D2CDC" w:rsidRDefault="003D2CDC" w:rsidP="003D2CDC">
      <w:pPr>
        <w:pStyle w:val="-12"/>
        <w:ind w:firstLine="0"/>
        <w:jc w:val="center"/>
      </w:pPr>
      <w:r w:rsidRPr="003D2CDC">
        <w:rPr>
          <w:position w:val="-40"/>
        </w:rPr>
        <w:object w:dxaOrig="4520" w:dyaOrig="920">
          <v:shape id="_x0000_i1056" type="#_x0000_t75" style="width:226.3pt;height:45.8pt" o:ole="">
            <v:imagedata r:id="rId16" o:title=""/>
          </v:shape>
          <o:OLEObject Type="Embed" ProgID="Equation.DSMT4" ShapeID="_x0000_i1056" DrawAspect="Content" ObjectID="_1647858938" r:id="rId17"/>
        </w:object>
      </w:r>
    </w:p>
    <w:p w:rsidR="003D2CDC" w:rsidRDefault="003D2CDC" w:rsidP="003D2CDC">
      <w:pPr>
        <w:pStyle w:val="-12"/>
        <w:numPr>
          <w:ilvl w:val="0"/>
          <w:numId w:val="12"/>
        </w:numPr>
      </w:pPr>
      <w:r>
        <w:t>Исходные коды программы: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lose 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all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clear 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all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; 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clc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orma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long</w:t>
      </w:r>
      <w:proofErr w:type="spellEnd"/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0.23e6; </w:t>
      </w:r>
      <w:r>
        <w:rPr>
          <w:rFonts w:ascii="Courier New" w:hAnsi="Courier New" w:cs="Courier New"/>
          <w:color w:val="228B22"/>
          <w:sz w:val="20"/>
          <w:szCs w:val="20"/>
        </w:rPr>
        <w:t>% Частота выборки символов [бит/с]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hi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% Длительность элементарного символа [с]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L = 10230; </w:t>
      </w:r>
      <w:r>
        <w:rPr>
          <w:rFonts w:ascii="Courier New" w:hAnsi="Courier New" w:cs="Courier New"/>
          <w:color w:val="228B22"/>
          <w:sz w:val="20"/>
          <w:szCs w:val="20"/>
        </w:rPr>
        <w:t>% Длина первичных кодов [бит]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T = 1e-3; </w:t>
      </w:r>
      <w:r>
        <w:rPr>
          <w:rFonts w:ascii="Courier New" w:hAnsi="Courier New" w:cs="Courier New"/>
          <w:color w:val="228B22"/>
          <w:sz w:val="20"/>
          <w:szCs w:val="20"/>
        </w:rPr>
        <w:t>% Период первичных кодов [с]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j = 5; </w:t>
      </w:r>
      <w:r>
        <w:rPr>
          <w:rFonts w:ascii="Courier New" w:hAnsi="Courier New" w:cs="Courier New"/>
          <w:color w:val="228B22"/>
          <w:sz w:val="20"/>
          <w:szCs w:val="20"/>
        </w:rPr>
        <w:t>% Системный номер КА в ОГ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Для формирования ДК L3OCp используются ЦА1 и ЦА3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DA1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[ 0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0 1 1 0 1 0 0 1 1 1 0 0 0 ]; </w:t>
      </w:r>
      <w:r>
        <w:rPr>
          <w:rFonts w:ascii="Courier New" w:hAnsi="Courier New" w:cs="Courier New"/>
          <w:color w:val="228B22"/>
          <w:sz w:val="20"/>
          <w:szCs w:val="20"/>
        </w:rPr>
        <w:t>% Начально состояние ЦА1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DA3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[ 1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0 0 0 1 0 1 ]; </w:t>
      </w:r>
      <w:r>
        <w:rPr>
          <w:rFonts w:ascii="Courier New" w:hAnsi="Courier New" w:cs="Courier New"/>
          <w:color w:val="228B22"/>
          <w:sz w:val="20"/>
          <w:szCs w:val="20"/>
        </w:rPr>
        <w:t>% Начально состояние ЦА3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Формирование ДК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k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:L</w:t>
      </w:r>
      <w:proofErr w:type="gramEnd"/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 Выход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out01(k) = </w:t>
      </w: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xor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 DA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1(14) , DA3(7) 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>% Обратная связь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b_DA1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o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 DA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(4),DA1(8) 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fb_DA1 = </w:t>
      </w: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xor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 fb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_DA1,DA1(13) 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b_DA1 = </w:t>
      </w: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xor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 fb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_DA1,DA1(14) 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fb_DA3 = </w:t>
      </w: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xor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 DA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3(6),DA3(7) 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D2C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Сдвиг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A1(2:14) = DA1(1:13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A3(2:7) = DA3(1:6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A1(1) = fb_DA1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DA3(1) = fb_DA3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first16b = out01(1:16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last16b = out01(L-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15:L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Получение массива +-1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k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:L</w:t>
      </w:r>
      <w:proofErr w:type="gramEnd"/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i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out01(k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out(k) = -1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D2CDC">
        <w:rPr>
          <w:rFonts w:ascii="Courier New" w:hAnsi="Courier New" w:cs="Courier New"/>
          <w:color w:val="0000FF"/>
          <w:sz w:val="20"/>
          <w:szCs w:val="20"/>
          <w:lang w:val="en-US"/>
        </w:rPr>
        <w:t>else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    out(k) = +1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3D2CDC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FF"/>
          <w:sz w:val="20"/>
          <w:szCs w:val="20"/>
          <w:lang w:val="en-US"/>
        </w:rPr>
        <w:t xml:space="preserve"> 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Расчет</w:t>
      </w:r>
      <w:r w:rsidRPr="003D2C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АКФ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 = 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fft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out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SS = S.*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conj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S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KF = 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real( 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ifft</w:t>
      </w:r>
      <w:proofErr w:type="spellEnd"/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SS) 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KF_plot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[AKF(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L:-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1:2),AKF]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Расчет отношений</w:t>
      </w:r>
    </w:p>
    <w:p w:rsid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pea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ab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AKF(2:L))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Lpeak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10*log10(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peak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/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KF(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1)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std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std(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KF(2:L)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Lstd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= 10*log10(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std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/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KF(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1)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0"/>
          <w:szCs w:val="20"/>
        </w:rPr>
        <w:t>Графики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figure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plot([-L+</w:t>
      </w: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1:L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-1], </w:t>
      </w: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AKF_plot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xlim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[-L L]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ylim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[-500 500]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title(</w:t>
      </w:r>
      <w:proofErr w:type="gramEnd"/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>
        <w:rPr>
          <w:rFonts w:ascii="Courier New" w:hAnsi="Courier New" w:cs="Courier New"/>
          <w:color w:val="A020F0"/>
          <w:sz w:val="20"/>
          <w:szCs w:val="20"/>
        </w:rPr>
        <w:t>Автокорреляционная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функция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R(\tau)'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ylabel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'R(\tau)'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3D2CDC" w:rsidRPr="003D2CDC" w:rsidRDefault="003D2CDC" w:rsidP="003D2CD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xlabel</w:t>
      </w:r>
      <w:proofErr w:type="spellEnd"/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'\tau, </w:t>
      </w:r>
      <w:r>
        <w:rPr>
          <w:rFonts w:ascii="Courier New" w:hAnsi="Courier New" w:cs="Courier New"/>
          <w:color w:val="A020F0"/>
          <w:sz w:val="20"/>
          <w:szCs w:val="20"/>
        </w:rPr>
        <w:t>с</w:t>
      </w:r>
      <w:r w:rsidRPr="003D2CDC">
        <w:rPr>
          <w:rFonts w:ascii="Courier New" w:hAnsi="Courier New" w:cs="Courier New"/>
          <w:color w:val="A020F0"/>
          <w:sz w:val="20"/>
          <w:szCs w:val="20"/>
          <w:lang w:val="en-US"/>
        </w:rPr>
        <w:t>'</w:t>
      </w:r>
      <w:r w:rsidRPr="003D2CDC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sectPr w:rsidR="003D2CDC" w:rsidRPr="003D2CDC" w:rsidSect="00C16E10">
      <w:footerReference w:type="default" r:id="rId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0DCC" w:rsidRDefault="00860DCC" w:rsidP="00C16E10">
      <w:pPr>
        <w:spacing w:after="0" w:line="240" w:lineRule="auto"/>
      </w:pPr>
      <w:r>
        <w:separator/>
      </w:r>
    </w:p>
  </w:endnote>
  <w:endnote w:type="continuationSeparator" w:id="0">
    <w:p w:rsidR="00860DCC" w:rsidRDefault="00860DCC" w:rsidP="00C16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80030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5D65DA" w:rsidRPr="00C16E10" w:rsidRDefault="005D65DA" w:rsidP="00C16E10">
        <w:pPr>
          <w:pStyle w:val="aa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16E1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16E1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C16E10">
          <w:rPr>
            <w:rFonts w:ascii="Times New Roman" w:hAnsi="Times New Roman" w:cs="Times New Roman"/>
            <w:sz w:val="24"/>
            <w:szCs w:val="24"/>
          </w:rPr>
          <w:t>2</w:t>
        </w:r>
        <w:r w:rsidRPr="00C16E10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0DCC" w:rsidRDefault="00860DCC" w:rsidP="00C16E10">
      <w:pPr>
        <w:spacing w:after="0" w:line="240" w:lineRule="auto"/>
      </w:pPr>
      <w:r>
        <w:separator/>
      </w:r>
    </w:p>
  </w:footnote>
  <w:footnote w:type="continuationSeparator" w:id="0">
    <w:p w:rsidR="00860DCC" w:rsidRDefault="00860DCC" w:rsidP="00C16E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C26EF"/>
    <w:multiLevelType w:val="hybridMultilevel"/>
    <w:tmpl w:val="0A222C6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83D387A"/>
    <w:multiLevelType w:val="hybridMultilevel"/>
    <w:tmpl w:val="EBC471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B61CDE"/>
    <w:multiLevelType w:val="hybridMultilevel"/>
    <w:tmpl w:val="2AAEA60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0A77ACA"/>
    <w:multiLevelType w:val="hybridMultilevel"/>
    <w:tmpl w:val="1DCC9B8C"/>
    <w:lvl w:ilvl="0" w:tplc="D8E0A7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875674A"/>
    <w:multiLevelType w:val="hybridMultilevel"/>
    <w:tmpl w:val="9C969F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2D10CA"/>
    <w:multiLevelType w:val="hybridMultilevel"/>
    <w:tmpl w:val="B2969CB2"/>
    <w:lvl w:ilvl="0" w:tplc="9DB824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1B88756B"/>
    <w:multiLevelType w:val="hybridMultilevel"/>
    <w:tmpl w:val="32AEA004"/>
    <w:lvl w:ilvl="0" w:tplc="8368A0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3DF34196"/>
    <w:multiLevelType w:val="hybridMultilevel"/>
    <w:tmpl w:val="49524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167697"/>
    <w:multiLevelType w:val="hybridMultilevel"/>
    <w:tmpl w:val="D1345D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1B04C8"/>
    <w:multiLevelType w:val="hybridMultilevel"/>
    <w:tmpl w:val="281C2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561E38"/>
    <w:multiLevelType w:val="hybridMultilevel"/>
    <w:tmpl w:val="0B2ABD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A950BF"/>
    <w:multiLevelType w:val="hybridMultilevel"/>
    <w:tmpl w:val="F7A04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E068C4"/>
    <w:multiLevelType w:val="hybridMultilevel"/>
    <w:tmpl w:val="3468FA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2930AC"/>
    <w:multiLevelType w:val="hybridMultilevel"/>
    <w:tmpl w:val="FE1413F8"/>
    <w:lvl w:ilvl="0" w:tplc="54B058C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10"/>
  </w:num>
  <w:num w:numId="5">
    <w:abstractNumId w:val="11"/>
  </w:num>
  <w:num w:numId="6">
    <w:abstractNumId w:val="0"/>
  </w:num>
  <w:num w:numId="7">
    <w:abstractNumId w:val="8"/>
  </w:num>
  <w:num w:numId="8">
    <w:abstractNumId w:val="13"/>
  </w:num>
  <w:num w:numId="9">
    <w:abstractNumId w:val="6"/>
  </w:num>
  <w:num w:numId="10">
    <w:abstractNumId w:val="4"/>
  </w:num>
  <w:num w:numId="11">
    <w:abstractNumId w:val="12"/>
  </w:num>
  <w:num w:numId="12">
    <w:abstractNumId w:val="1"/>
  </w:num>
  <w:num w:numId="13">
    <w:abstractNumId w:val="9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42B"/>
    <w:rsid w:val="00000337"/>
    <w:rsid w:val="000049AC"/>
    <w:rsid w:val="000123FD"/>
    <w:rsid w:val="00013537"/>
    <w:rsid w:val="0001677F"/>
    <w:rsid w:val="000214CA"/>
    <w:rsid w:val="00031789"/>
    <w:rsid w:val="00037A78"/>
    <w:rsid w:val="000763F6"/>
    <w:rsid w:val="0008667A"/>
    <w:rsid w:val="000A67FF"/>
    <w:rsid w:val="000C3043"/>
    <w:rsid w:val="000C53BA"/>
    <w:rsid w:val="0010517F"/>
    <w:rsid w:val="001548E1"/>
    <w:rsid w:val="00157CD8"/>
    <w:rsid w:val="00160327"/>
    <w:rsid w:val="001C026E"/>
    <w:rsid w:val="00202046"/>
    <w:rsid w:val="00217CAD"/>
    <w:rsid w:val="002409E7"/>
    <w:rsid w:val="0024744A"/>
    <w:rsid w:val="0025585E"/>
    <w:rsid w:val="00265144"/>
    <w:rsid w:val="00295B1B"/>
    <w:rsid w:val="002B0851"/>
    <w:rsid w:val="002B5238"/>
    <w:rsid w:val="002E4C3F"/>
    <w:rsid w:val="00304B44"/>
    <w:rsid w:val="00326461"/>
    <w:rsid w:val="00333BC7"/>
    <w:rsid w:val="00341416"/>
    <w:rsid w:val="00354EC1"/>
    <w:rsid w:val="003612B7"/>
    <w:rsid w:val="00365BBE"/>
    <w:rsid w:val="00386CD9"/>
    <w:rsid w:val="003919CE"/>
    <w:rsid w:val="00391E98"/>
    <w:rsid w:val="003A2964"/>
    <w:rsid w:val="003A4137"/>
    <w:rsid w:val="003A6E54"/>
    <w:rsid w:val="003D2CDC"/>
    <w:rsid w:val="0041322F"/>
    <w:rsid w:val="0043062C"/>
    <w:rsid w:val="004570A4"/>
    <w:rsid w:val="00475361"/>
    <w:rsid w:val="004A4E8F"/>
    <w:rsid w:val="004B5C9B"/>
    <w:rsid w:val="004B62E2"/>
    <w:rsid w:val="004D29DC"/>
    <w:rsid w:val="004F742B"/>
    <w:rsid w:val="00507432"/>
    <w:rsid w:val="00526939"/>
    <w:rsid w:val="005374CA"/>
    <w:rsid w:val="005375EA"/>
    <w:rsid w:val="00540363"/>
    <w:rsid w:val="00552B48"/>
    <w:rsid w:val="00554414"/>
    <w:rsid w:val="00575371"/>
    <w:rsid w:val="005A36E7"/>
    <w:rsid w:val="005B7274"/>
    <w:rsid w:val="005D440A"/>
    <w:rsid w:val="005D65DA"/>
    <w:rsid w:val="005E1FB1"/>
    <w:rsid w:val="00603469"/>
    <w:rsid w:val="00640385"/>
    <w:rsid w:val="006756EA"/>
    <w:rsid w:val="006A4FA6"/>
    <w:rsid w:val="006C7ABA"/>
    <w:rsid w:val="006F1D8B"/>
    <w:rsid w:val="00707CA1"/>
    <w:rsid w:val="00722ACE"/>
    <w:rsid w:val="00735741"/>
    <w:rsid w:val="007A7840"/>
    <w:rsid w:val="00800AED"/>
    <w:rsid w:val="008461C7"/>
    <w:rsid w:val="00860DCC"/>
    <w:rsid w:val="008627B9"/>
    <w:rsid w:val="00872550"/>
    <w:rsid w:val="0089010F"/>
    <w:rsid w:val="00895835"/>
    <w:rsid w:val="008B3532"/>
    <w:rsid w:val="008D03E2"/>
    <w:rsid w:val="008D199D"/>
    <w:rsid w:val="009029EE"/>
    <w:rsid w:val="00920181"/>
    <w:rsid w:val="00930AB9"/>
    <w:rsid w:val="009423AB"/>
    <w:rsid w:val="0098664F"/>
    <w:rsid w:val="00987514"/>
    <w:rsid w:val="00987DA4"/>
    <w:rsid w:val="00995304"/>
    <w:rsid w:val="00995DA3"/>
    <w:rsid w:val="009B17E5"/>
    <w:rsid w:val="009C0715"/>
    <w:rsid w:val="009D0476"/>
    <w:rsid w:val="00A13065"/>
    <w:rsid w:val="00A5014C"/>
    <w:rsid w:val="00A73064"/>
    <w:rsid w:val="00A909B3"/>
    <w:rsid w:val="00A973DE"/>
    <w:rsid w:val="00AB4CC4"/>
    <w:rsid w:val="00AC2FB9"/>
    <w:rsid w:val="00AD6ACF"/>
    <w:rsid w:val="00B13755"/>
    <w:rsid w:val="00B26FF4"/>
    <w:rsid w:val="00B72C64"/>
    <w:rsid w:val="00B76B50"/>
    <w:rsid w:val="00B91C78"/>
    <w:rsid w:val="00B976CC"/>
    <w:rsid w:val="00BA446D"/>
    <w:rsid w:val="00BB40E5"/>
    <w:rsid w:val="00BD4CE9"/>
    <w:rsid w:val="00BE79E3"/>
    <w:rsid w:val="00BF0502"/>
    <w:rsid w:val="00BF5047"/>
    <w:rsid w:val="00C12227"/>
    <w:rsid w:val="00C16E10"/>
    <w:rsid w:val="00C26257"/>
    <w:rsid w:val="00C368DA"/>
    <w:rsid w:val="00C456EE"/>
    <w:rsid w:val="00CA4FE8"/>
    <w:rsid w:val="00CE7FAC"/>
    <w:rsid w:val="00D054FB"/>
    <w:rsid w:val="00D17CBE"/>
    <w:rsid w:val="00D205B7"/>
    <w:rsid w:val="00D26682"/>
    <w:rsid w:val="00D5442B"/>
    <w:rsid w:val="00D73CFE"/>
    <w:rsid w:val="00D87057"/>
    <w:rsid w:val="00D93268"/>
    <w:rsid w:val="00DB03A8"/>
    <w:rsid w:val="00DB4428"/>
    <w:rsid w:val="00DB4F7B"/>
    <w:rsid w:val="00DB691C"/>
    <w:rsid w:val="00DF09AA"/>
    <w:rsid w:val="00E352E1"/>
    <w:rsid w:val="00E45298"/>
    <w:rsid w:val="00E96419"/>
    <w:rsid w:val="00ED17B1"/>
    <w:rsid w:val="00F63F85"/>
    <w:rsid w:val="00F665F8"/>
    <w:rsid w:val="00F75BDF"/>
    <w:rsid w:val="00F91ED3"/>
    <w:rsid w:val="00FB42C6"/>
    <w:rsid w:val="00FC13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E8E219"/>
  <w15:chartTrackingRefBased/>
  <w15:docId w15:val="{49E9275D-BDB2-46DD-A399-EF542612C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C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2">
    <w:name w:val="Обычный-12"/>
    <w:basedOn w:val="a"/>
    <w:link w:val="-120"/>
    <w:qFormat/>
    <w:rsid w:val="00B976CC"/>
    <w:pPr>
      <w:spacing w:before="80" w:after="120" w:line="276" w:lineRule="auto"/>
      <w:ind w:firstLine="709"/>
      <w:jc w:val="both"/>
    </w:pPr>
    <w:rPr>
      <w:rFonts w:ascii="Times New Roman" w:hAnsi="Times New Roman"/>
      <w:sz w:val="24"/>
    </w:rPr>
  </w:style>
  <w:style w:type="character" w:customStyle="1" w:styleId="-120">
    <w:name w:val="Обычный-12 Знак"/>
    <w:basedOn w:val="a0"/>
    <w:link w:val="-12"/>
    <w:rsid w:val="00B976CC"/>
    <w:rPr>
      <w:rFonts w:ascii="Times New Roman" w:hAnsi="Times New Roman"/>
      <w:sz w:val="24"/>
    </w:rPr>
  </w:style>
  <w:style w:type="paragraph" w:customStyle="1" w:styleId="a3">
    <w:name w:val="Основной"/>
    <w:link w:val="a4"/>
    <w:qFormat/>
    <w:rsid w:val="00995DA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4">
    <w:name w:val="Основной Знак"/>
    <w:basedOn w:val="a0"/>
    <w:link w:val="a3"/>
    <w:rsid w:val="00995DA3"/>
    <w:rPr>
      <w:rFonts w:ascii="Times New Roman" w:hAnsi="Times New Roman"/>
      <w:sz w:val="28"/>
    </w:rPr>
  </w:style>
  <w:style w:type="paragraph" w:customStyle="1" w:styleId="a5">
    <w:name w:val="Осн Заголовки"/>
    <w:basedOn w:val="a"/>
    <w:link w:val="a6"/>
    <w:qFormat/>
    <w:rsid w:val="00995DA3"/>
    <w:pPr>
      <w:spacing w:after="0" w:line="36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6">
    <w:name w:val="Осн Заголовки Знак"/>
    <w:basedOn w:val="a0"/>
    <w:link w:val="a5"/>
    <w:rsid w:val="00995DA3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3612B7"/>
    <w:rPr>
      <w:color w:val="808080"/>
    </w:rPr>
  </w:style>
  <w:style w:type="paragraph" w:styleId="a8">
    <w:name w:val="header"/>
    <w:basedOn w:val="a"/>
    <w:link w:val="a9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16E10"/>
  </w:style>
  <w:style w:type="paragraph" w:styleId="aa">
    <w:name w:val="footer"/>
    <w:basedOn w:val="a"/>
    <w:link w:val="ab"/>
    <w:uiPriority w:val="99"/>
    <w:unhideWhenUsed/>
    <w:rsid w:val="00C16E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16E10"/>
  </w:style>
  <w:style w:type="paragraph" w:styleId="ac">
    <w:name w:val="List Paragraph"/>
    <w:basedOn w:val="a"/>
    <w:uiPriority w:val="34"/>
    <w:qFormat/>
    <w:rsid w:val="00BB40E5"/>
    <w:pPr>
      <w:ind w:left="720"/>
      <w:contextualSpacing/>
    </w:pPr>
  </w:style>
  <w:style w:type="table" w:styleId="ad">
    <w:name w:val="Table Grid"/>
    <w:basedOn w:val="a1"/>
    <w:uiPriority w:val="39"/>
    <w:rsid w:val="00D205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3A41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A413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e">
    <w:name w:val="Hyperlink"/>
    <w:basedOn w:val="a0"/>
    <w:uiPriority w:val="99"/>
    <w:unhideWhenUsed/>
    <w:rsid w:val="00E352E1"/>
    <w:rPr>
      <w:color w:val="0563C1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E352E1"/>
    <w:rPr>
      <w:color w:val="605E5C"/>
      <w:shd w:val="clear" w:color="auto" w:fill="E1DFDD"/>
    </w:rPr>
  </w:style>
  <w:style w:type="character" w:styleId="af0">
    <w:name w:val="FollowedHyperlink"/>
    <w:basedOn w:val="a0"/>
    <w:uiPriority w:val="99"/>
    <w:semiHidden/>
    <w:unhideWhenUsed/>
    <w:rsid w:val="00E352E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76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1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3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://russianspacesystems.ru/wp-content/uploads/2016/08/IKD-L3-s-kod.-razd.-Red-1.0-2016.pdf" TargetMode="Externa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1</Pages>
  <Words>648</Words>
  <Characters>369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Zherebin</dc:creator>
  <cp:keywords/>
  <dc:description/>
  <cp:lastModifiedBy>Vlad Zherebin</cp:lastModifiedBy>
  <cp:revision>113</cp:revision>
  <dcterms:created xsi:type="dcterms:W3CDTF">2020-02-18T19:43:00Z</dcterms:created>
  <dcterms:modified xsi:type="dcterms:W3CDTF">2020-04-08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